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3231" w:rsidRPr="00DB5656" w:rsidRDefault="00463231" w:rsidP="00463231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463231" w:rsidRPr="00DB5656" w:rsidRDefault="00463231" w:rsidP="00463231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63231" w:rsidRPr="00DB5656" w:rsidRDefault="00463231" w:rsidP="0046323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5pt;height:3.95pt" o:ole="">
            <v:imagedata r:id="rId8" o:title=""/>
          </v:shape>
          <o:OLEObject Type="Embed" ProgID="Word.Picture.8" ShapeID="_x0000_i1025" DrawAspect="Content" ObjectID="_1762341263" r:id="rId9"/>
        </w:object>
      </w:r>
    </w:p>
    <w:p w:rsidR="00463231" w:rsidRPr="00DB5656" w:rsidRDefault="00463231" w:rsidP="00380469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463231" w:rsidRPr="00DB5656" w:rsidRDefault="00463231" w:rsidP="00380469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463231" w:rsidRPr="00DB5656" w:rsidRDefault="00463231" w:rsidP="00380469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63231" w:rsidRPr="00DB5656" w:rsidRDefault="00463231" w:rsidP="0046323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63231" w:rsidRPr="00DB5656" w:rsidRDefault="00463231" w:rsidP="0038046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463231" w:rsidRPr="00DB5656" w:rsidRDefault="00463231" w:rsidP="00463231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463231" w:rsidRPr="00DB5656" w:rsidRDefault="00463231" w:rsidP="0046323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463231" w:rsidRPr="00DB5656" w:rsidRDefault="00463231" w:rsidP="0038046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463231" w:rsidRPr="00DB5656" w:rsidRDefault="00463231" w:rsidP="0046323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63231" w:rsidRPr="00DB5656" w:rsidRDefault="00463231" w:rsidP="00380469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463231" w:rsidRPr="00DB5656" w:rsidRDefault="00463231" w:rsidP="00380469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63231" w:rsidRPr="00DB5656" w:rsidRDefault="00463231" w:rsidP="00463231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63231" w:rsidRPr="00DB5656" w:rsidRDefault="00463231" w:rsidP="0038046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463231" w:rsidRPr="00DB5656" w:rsidRDefault="00463231" w:rsidP="0046323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463231" w:rsidRPr="00DB5656" w:rsidRDefault="00463231" w:rsidP="0046323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463231" w:rsidRPr="00DB5656" w:rsidRDefault="00463231" w:rsidP="00380469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463231" w:rsidRPr="00DB5656" w:rsidRDefault="00463231" w:rsidP="00463231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463231" w:rsidRPr="00DB5656" w:rsidRDefault="00597D03" w:rsidP="0046323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463231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463231" w:rsidRPr="00DB5656" w:rsidRDefault="00463231" w:rsidP="00463231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231" w:rsidRPr="00DB5656" w:rsidRDefault="00463231" w:rsidP="00463231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463231" w:rsidRPr="00DB5656" w:rsidRDefault="00463231" w:rsidP="0046323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463231" w:rsidRPr="00DB5656" w:rsidRDefault="00463231" w:rsidP="0046323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463231" w:rsidRPr="00DB5656" w:rsidRDefault="00463231" w:rsidP="0046323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63231" w:rsidRPr="00DB5656" w:rsidRDefault="00463231" w:rsidP="0046323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463231" w:rsidRPr="00DB5656" w:rsidRDefault="00463231" w:rsidP="0046323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463231" w:rsidRPr="00DB5656" w:rsidRDefault="00463231" w:rsidP="00380469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9pt" o:ole="">
            <v:imagedata r:id="rId14" o:title=""/>
          </v:shape>
          <o:OLEObject Type="Embed" ProgID="Equation.DSMT4" ShapeID="_x0000_i1026" DrawAspect="Content" ObjectID="_176234126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463231" w:rsidRPr="00DB5656" w:rsidRDefault="00463231" w:rsidP="0046323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63231" w:rsidRPr="00DB5656" w:rsidRDefault="00463231" w:rsidP="0046323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63231" w:rsidRPr="00DB5656" w:rsidRDefault="00463231" w:rsidP="00463231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463231" w:rsidRPr="00DB5656" w:rsidRDefault="00463231" w:rsidP="00463231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3231" w:rsidRPr="00DB5656" w:rsidRDefault="00463231" w:rsidP="00380469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463231" w:rsidRPr="00DB5656" w:rsidRDefault="00463231" w:rsidP="00463231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463231" w:rsidRPr="00DB5656" w:rsidRDefault="00463231" w:rsidP="00463231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463231" w:rsidRPr="00DB5656" w:rsidRDefault="00463231" w:rsidP="00463231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463231" w:rsidRPr="00DB5656" w:rsidRDefault="00463231" w:rsidP="00380469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463231" w:rsidRPr="00DB5656" w:rsidTr="007947C7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463231" w:rsidRPr="00DB5656" w:rsidTr="007947C7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63231" w:rsidRPr="00DB5656" w:rsidTr="007947C7">
        <w:trPr>
          <w:trHeight w:val="340"/>
          <w:jc w:val="center"/>
        </w:trPr>
        <w:tc>
          <w:tcPr>
            <w:tcW w:w="79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63231" w:rsidRPr="00DB5656" w:rsidTr="007947C7">
        <w:trPr>
          <w:trHeight w:val="340"/>
          <w:jc w:val="center"/>
        </w:trPr>
        <w:tc>
          <w:tcPr>
            <w:tcW w:w="79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63231" w:rsidRPr="00DB5656" w:rsidTr="007947C7">
        <w:trPr>
          <w:trHeight w:val="340"/>
          <w:jc w:val="center"/>
        </w:trPr>
        <w:tc>
          <w:tcPr>
            <w:tcW w:w="79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63231" w:rsidRPr="00DB5656" w:rsidTr="007947C7">
        <w:trPr>
          <w:trHeight w:val="340"/>
          <w:jc w:val="center"/>
        </w:trPr>
        <w:tc>
          <w:tcPr>
            <w:tcW w:w="79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63231" w:rsidRPr="00DB5656" w:rsidTr="007947C7">
        <w:trPr>
          <w:trHeight w:val="340"/>
          <w:jc w:val="center"/>
        </w:trPr>
        <w:tc>
          <w:tcPr>
            <w:tcW w:w="79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63231" w:rsidRPr="00DB5656" w:rsidTr="007947C7">
        <w:trPr>
          <w:trHeight w:val="340"/>
          <w:jc w:val="center"/>
        </w:trPr>
        <w:tc>
          <w:tcPr>
            <w:tcW w:w="79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63231" w:rsidRPr="00DB5656" w:rsidRDefault="00463231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463231" w:rsidRPr="00DB5656" w:rsidRDefault="00463231" w:rsidP="00380469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63231" w:rsidRPr="00DB5656" w:rsidRDefault="00463231" w:rsidP="00380469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463231" w:rsidRPr="00DB5656" w:rsidRDefault="00463231" w:rsidP="00463231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463231" w:rsidRPr="00DB5656" w:rsidRDefault="00463231" w:rsidP="00380469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463231" w:rsidRPr="00DB5656" w:rsidRDefault="00463231" w:rsidP="003804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463231" w:rsidRPr="00DB5656" w:rsidRDefault="00463231" w:rsidP="003804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7947C7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7947C7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463231" w:rsidRPr="00DB5656" w:rsidRDefault="00463231" w:rsidP="003804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463231" w:rsidRPr="00DB5656" w:rsidRDefault="00463231" w:rsidP="003804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463231" w:rsidRPr="00DB5656" w:rsidRDefault="00463231" w:rsidP="003804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463231" w:rsidRPr="00DB5656" w:rsidRDefault="00463231" w:rsidP="003804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463231" w:rsidRPr="00DB5656" w:rsidRDefault="00463231" w:rsidP="003804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463231" w:rsidRPr="00DB5656" w:rsidRDefault="00463231" w:rsidP="003804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463231" w:rsidRPr="00DB5656" w:rsidRDefault="00463231" w:rsidP="00380469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463231" w:rsidRPr="00DB5656" w:rsidRDefault="00463231" w:rsidP="0038046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463231" w:rsidRPr="00DB5656" w:rsidRDefault="00463231" w:rsidP="0038046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463231" w:rsidRDefault="00463231" w:rsidP="00597D0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463231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C2832" w:rsidRDefault="00EC2832">
      <w:r>
        <w:separator/>
      </w:r>
    </w:p>
  </w:endnote>
  <w:endnote w:type="continuationSeparator" w:id="1">
    <w:p w:rsidR="00EC2832" w:rsidRDefault="00EC28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243A" w:rsidRDefault="00B7243A" w:rsidP="00B7243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7243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B7243A" w:rsidRPr="001D5E8F" w:rsidRDefault="00380469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7243A" w:rsidRPr="001D5E8F" w:rsidRDefault="00597D03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7243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947C7" w:rsidRPr="007947C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7243A" w:rsidRPr="001726ED" w:rsidRDefault="00B7243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7243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哲学进展</w:t>
          </w:r>
        </w:p>
      </w:tc>
    </w:tr>
  </w:tbl>
  <w:p w:rsidR="00C23102" w:rsidRPr="00B7243A" w:rsidRDefault="00C23102" w:rsidP="00B7243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243A" w:rsidRDefault="00B7243A" w:rsidP="00B7243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7243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B7243A" w:rsidRPr="001D5E8F" w:rsidRDefault="00380469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7243A" w:rsidRPr="001D5E8F" w:rsidRDefault="00597D03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7243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947C7" w:rsidRPr="007947C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7243A" w:rsidRPr="001726ED" w:rsidRDefault="00B7243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7243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哲学进展</w:t>
          </w:r>
        </w:p>
      </w:tc>
    </w:tr>
  </w:tbl>
  <w:p w:rsidR="00C23102" w:rsidRPr="00B7243A" w:rsidRDefault="00C23102" w:rsidP="00B7243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27DE" w:rsidRPr="00BB5218" w:rsidRDefault="00B97A60" w:rsidP="001127DE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1127DE" w:rsidRPr="004C3CC0">
      <w:rPr>
        <w:rFonts w:asciiTheme="minorHAnsi" w:hAnsiTheme="minorHAnsi" w:cstheme="minorHAnsi" w:hint="eastAsia"/>
        <w:bCs/>
        <w:noProof/>
        <w:lang w:eastAsia="zh-CN"/>
      </w:rPr>
      <w:t>哲学进展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057DF3">
      <w:rPr>
        <w:rFonts w:ascii="Calibri" w:hAnsi="Calibri" w:cs="Calibri" w:hint="eastAsia"/>
        <w:bCs/>
        <w:snapToGrid w:val="0"/>
        <w:lang w:eastAsia="zh-CN"/>
      </w:rPr>
      <w:t>2</w:t>
    </w:r>
    <w:r w:rsidR="003F62F1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027C00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027C00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</w:t>
      </w:r>
      <w:r w:rsidR="003F62F1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4</w:t>
      </w:r>
      <w:r w:rsidR="00027C00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C2832" w:rsidRDefault="00EC2832">
      <w:r>
        <w:separator/>
      </w:r>
    </w:p>
  </w:footnote>
  <w:footnote w:type="continuationSeparator" w:id="1">
    <w:p w:rsidR="00EC2832" w:rsidRDefault="00EC283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97D03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97D03" w:rsidP="00BA49E8">
    <w:pPr>
      <w:ind w:right="1560"/>
      <w:rPr>
        <w:caps/>
        <w:color w:val="31849B" w:themeColor="accent5" w:themeShade="BF"/>
        <w:lang w:eastAsia="zh-CN"/>
      </w:rPr>
    </w:pPr>
    <w:r w:rsidRPr="00597D03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54B1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9F5F03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Philosophy</w:t>
    </w:r>
    <w:r w:rsidRPr="009F5F0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9F5F0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哲学进展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057DF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3F62F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057DF3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3F62F1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97D03">
      <w:rPr>
        <w:rFonts w:asciiTheme="minorHAnsi" w:hAnsiTheme="minorHAnsi"/>
        <w:sz w:val="18"/>
        <w:szCs w:val="18"/>
      </w:rPr>
      <w:fldChar w:fldCharType="begin"/>
    </w:r>
    <w:r w:rsidR="00954D78">
      <w:rPr>
        <w:rFonts w:asciiTheme="minorHAnsi" w:hAnsiTheme="minorHAnsi"/>
        <w:sz w:val="18"/>
        <w:szCs w:val="18"/>
      </w:rPr>
      <w:instrText xml:space="preserve"> HYPERLINK "</w:instrText>
    </w:r>
    <w:r w:rsidR="00954D78" w:rsidRPr="00954D78">
      <w:rPr>
        <w:rFonts w:asciiTheme="minorHAnsi" w:hAnsiTheme="minorHAnsi"/>
        <w:sz w:val="18"/>
        <w:szCs w:val="18"/>
      </w:rPr>
      <w:instrText>http</w:instrText>
    </w:r>
    <w:r w:rsidR="00954D78" w:rsidRPr="00954D78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954D78" w:rsidRPr="00954D78">
      <w:rPr>
        <w:rFonts w:asciiTheme="minorHAnsi" w:hAnsiTheme="minorHAnsi"/>
        <w:sz w:val="18"/>
        <w:szCs w:val="18"/>
      </w:rPr>
      <w:instrText>://www.hanspub.org/journal/</w:instrText>
    </w:r>
    <w:r w:rsidR="00954D78" w:rsidRPr="00954D78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954D78" w:rsidRPr="00954D78">
      <w:rPr>
        <w:rFonts w:asciiTheme="minorHAnsi" w:hAnsiTheme="minorHAnsi"/>
        <w:sz w:val="18"/>
        <w:szCs w:val="18"/>
        <w:lang w:eastAsia="zh-CN"/>
      </w:rPr>
      <w:instrText>cpp</w:instrText>
    </w:r>
    <w:r w:rsidR="00954D78">
      <w:rPr>
        <w:rFonts w:asciiTheme="minorHAnsi" w:hAnsiTheme="minorHAnsi"/>
        <w:sz w:val="18"/>
        <w:szCs w:val="18"/>
      </w:rPr>
      <w:instrText xml:space="preserve">" </w:instrText>
    </w:r>
    <w:r w:rsidR="00597D03">
      <w:rPr>
        <w:rFonts w:asciiTheme="minorHAnsi" w:hAnsiTheme="minorHAnsi"/>
        <w:sz w:val="18"/>
        <w:szCs w:val="18"/>
      </w:rPr>
      <w:fldChar w:fldCharType="separate"/>
    </w:r>
    <w:r w:rsidR="00954D78" w:rsidRPr="009C4C93">
      <w:rPr>
        <w:rStyle w:val="a3"/>
        <w:rFonts w:asciiTheme="minorHAnsi" w:hAnsiTheme="minorHAnsi"/>
        <w:sz w:val="18"/>
        <w:szCs w:val="18"/>
      </w:rPr>
      <w:t>http</w:t>
    </w:r>
    <w:r w:rsidR="00954D78" w:rsidRPr="009C4C93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954D78" w:rsidRPr="009C4C93">
      <w:rPr>
        <w:rStyle w:val="a3"/>
        <w:rFonts w:asciiTheme="minorHAnsi" w:hAnsiTheme="minorHAnsi"/>
        <w:sz w:val="18"/>
        <w:szCs w:val="18"/>
      </w:rPr>
      <w:t>://www.hanspub.org/journal/</w:t>
    </w:r>
    <w:r w:rsidR="00954D78" w:rsidRPr="009C4C93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954D78" w:rsidRPr="009C4C93">
      <w:rPr>
        <w:rStyle w:val="a3"/>
        <w:rFonts w:asciiTheme="minorHAnsi" w:hAnsiTheme="minorHAnsi"/>
        <w:sz w:val="18"/>
        <w:szCs w:val="18"/>
        <w:lang w:eastAsia="zh-CN"/>
      </w:rPr>
      <w:t>cpp</w:t>
    </w:r>
    <w:r w:rsidR="00597D03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597D03" w:rsidP="00380469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3F62F1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pp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0B3A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27C00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7DF3"/>
    <w:rsid w:val="00060E82"/>
    <w:rsid w:val="00064C8E"/>
    <w:rsid w:val="00064E33"/>
    <w:rsid w:val="000650DB"/>
    <w:rsid w:val="0006595F"/>
    <w:rsid w:val="00065B5D"/>
    <w:rsid w:val="00066D7D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021"/>
    <w:rsid w:val="000927C4"/>
    <w:rsid w:val="000941E5"/>
    <w:rsid w:val="000968AF"/>
    <w:rsid w:val="00096CB7"/>
    <w:rsid w:val="000A0A1C"/>
    <w:rsid w:val="000A0BF0"/>
    <w:rsid w:val="000A19B1"/>
    <w:rsid w:val="000A210C"/>
    <w:rsid w:val="000A2E23"/>
    <w:rsid w:val="000A3023"/>
    <w:rsid w:val="000A347F"/>
    <w:rsid w:val="000A5224"/>
    <w:rsid w:val="000A7939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11D8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453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450"/>
    <w:rsid w:val="00166EBE"/>
    <w:rsid w:val="001673D1"/>
    <w:rsid w:val="001674DD"/>
    <w:rsid w:val="0016760A"/>
    <w:rsid w:val="0017035D"/>
    <w:rsid w:val="0017373C"/>
    <w:rsid w:val="001749D1"/>
    <w:rsid w:val="00174A98"/>
    <w:rsid w:val="001766F3"/>
    <w:rsid w:val="00176782"/>
    <w:rsid w:val="001822B2"/>
    <w:rsid w:val="00182768"/>
    <w:rsid w:val="00182DE4"/>
    <w:rsid w:val="00184A3B"/>
    <w:rsid w:val="00185344"/>
    <w:rsid w:val="001856D0"/>
    <w:rsid w:val="0018595C"/>
    <w:rsid w:val="00190359"/>
    <w:rsid w:val="00190B5F"/>
    <w:rsid w:val="0019249E"/>
    <w:rsid w:val="00192C7D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4760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5B85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142"/>
    <w:rsid w:val="00253869"/>
    <w:rsid w:val="00255C12"/>
    <w:rsid w:val="00256A47"/>
    <w:rsid w:val="002619E5"/>
    <w:rsid w:val="00261A1D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96F28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40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0469"/>
    <w:rsid w:val="00381B6B"/>
    <w:rsid w:val="0038281E"/>
    <w:rsid w:val="00382C03"/>
    <w:rsid w:val="0038521B"/>
    <w:rsid w:val="00385420"/>
    <w:rsid w:val="00386564"/>
    <w:rsid w:val="003865E0"/>
    <w:rsid w:val="00387A98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2F7C"/>
    <w:rsid w:val="003C581E"/>
    <w:rsid w:val="003C6789"/>
    <w:rsid w:val="003D0C70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8F9"/>
    <w:rsid w:val="003F2CFD"/>
    <w:rsid w:val="003F62F1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5ECE"/>
    <w:rsid w:val="00416A97"/>
    <w:rsid w:val="00416C9D"/>
    <w:rsid w:val="00417673"/>
    <w:rsid w:val="00421A4C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5EFF"/>
    <w:rsid w:val="0045617C"/>
    <w:rsid w:val="00457404"/>
    <w:rsid w:val="00457650"/>
    <w:rsid w:val="00457CC3"/>
    <w:rsid w:val="004615E5"/>
    <w:rsid w:val="00463231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4ECE"/>
    <w:rsid w:val="004B5426"/>
    <w:rsid w:val="004B69D8"/>
    <w:rsid w:val="004C213E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1E6"/>
    <w:rsid w:val="004E1EF5"/>
    <w:rsid w:val="004E3A34"/>
    <w:rsid w:val="004E4E71"/>
    <w:rsid w:val="004E56B4"/>
    <w:rsid w:val="004E5907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450C0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CB6"/>
    <w:rsid w:val="00592EA8"/>
    <w:rsid w:val="00593185"/>
    <w:rsid w:val="005938DE"/>
    <w:rsid w:val="00594030"/>
    <w:rsid w:val="00597D03"/>
    <w:rsid w:val="005A11A8"/>
    <w:rsid w:val="005A2FE1"/>
    <w:rsid w:val="005A3292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5B5F"/>
    <w:rsid w:val="005F70DB"/>
    <w:rsid w:val="005F7FF9"/>
    <w:rsid w:val="00600591"/>
    <w:rsid w:val="00600E46"/>
    <w:rsid w:val="00601F8F"/>
    <w:rsid w:val="0060364A"/>
    <w:rsid w:val="0061499C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80364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B48"/>
    <w:rsid w:val="006B0DB6"/>
    <w:rsid w:val="006B535E"/>
    <w:rsid w:val="006B5DF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3DE5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041B"/>
    <w:rsid w:val="00711B3A"/>
    <w:rsid w:val="007136B9"/>
    <w:rsid w:val="00713B6A"/>
    <w:rsid w:val="0071653B"/>
    <w:rsid w:val="00717B5A"/>
    <w:rsid w:val="00720318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3BA"/>
    <w:rsid w:val="00753A10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47C7"/>
    <w:rsid w:val="00797158"/>
    <w:rsid w:val="00797E4A"/>
    <w:rsid w:val="007A0836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0788E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4BB4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34240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45D3"/>
    <w:rsid w:val="0087553E"/>
    <w:rsid w:val="0087758C"/>
    <w:rsid w:val="00877A5E"/>
    <w:rsid w:val="00880609"/>
    <w:rsid w:val="008823AC"/>
    <w:rsid w:val="00882747"/>
    <w:rsid w:val="008836EA"/>
    <w:rsid w:val="00887651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2B7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37F68"/>
    <w:rsid w:val="00940D77"/>
    <w:rsid w:val="009426D6"/>
    <w:rsid w:val="0094606E"/>
    <w:rsid w:val="00947808"/>
    <w:rsid w:val="00947BF6"/>
    <w:rsid w:val="00954D78"/>
    <w:rsid w:val="009550AF"/>
    <w:rsid w:val="0096053C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A6A09"/>
    <w:rsid w:val="009B03A2"/>
    <w:rsid w:val="009B2637"/>
    <w:rsid w:val="009B2DED"/>
    <w:rsid w:val="009B2F5B"/>
    <w:rsid w:val="009B3360"/>
    <w:rsid w:val="009B57A5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5804"/>
    <w:rsid w:val="009F18EE"/>
    <w:rsid w:val="009F1D1A"/>
    <w:rsid w:val="009F343E"/>
    <w:rsid w:val="009F5F03"/>
    <w:rsid w:val="00A00720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57D78"/>
    <w:rsid w:val="00A60990"/>
    <w:rsid w:val="00A614DD"/>
    <w:rsid w:val="00A62D76"/>
    <w:rsid w:val="00A62FA3"/>
    <w:rsid w:val="00A6320C"/>
    <w:rsid w:val="00A63C54"/>
    <w:rsid w:val="00A63F7B"/>
    <w:rsid w:val="00A643ED"/>
    <w:rsid w:val="00A66C31"/>
    <w:rsid w:val="00A6764C"/>
    <w:rsid w:val="00A71A34"/>
    <w:rsid w:val="00A71B9F"/>
    <w:rsid w:val="00A71EA4"/>
    <w:rsid w:val="00A74AA0"/>
    <w:rsid w:val="00A77CA9"/>
    <w:rsid w:val="00A77EE2"/>
    <w:rsid w:val="00A81057"/>
    <w:rsid w:val="00A810DF"/>
    <w:rsid w:val="00A83C3D"/>
    <w:rsid w:val="00A83E89"/>
    <w:rsid w:val="00A84F13"/>
    <w:rsid w:val="00A8567D"/>
    <w:rsid w:val="00A875EE"/>
    <w:rsid w:val="00A877D4"/>
    <w:rsid w:val="00A900F5"/>
    <w:rsid w:val="00A90B57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4011F"/>
    <w:rsid w:val="00B407AF"/>
    <w:rsid w:val="00B40FE3"/>
    <w:rsid w:val="00B424FF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243A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27083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5784"/>
    <w:rsid w:val="00CC5DBD"/>
    <w:rsid w:val="00CC7515"/>
    <w:rsid w:val="00CC7E97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51CC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259F0"/>
    <w:rsid w:val="00D33096"/>
    <w:rsid w:val="00D35F7B"/>
    <w:rsid w:val="00D35FF6"/>
    <w:rsid w:val="00D42955"/>
    <w:rsid w:val="00D43BC0"/>
    <w:rsid w:val="00D43FDF"/>
    <w:rsid w:val="00D46084"/>
    <w:rsid w:val="00D46791"/>
    <w:rsid w:val="00D47118"/>
    <w:rsid w:val="00D47B75"/>
    <w:rsid w:val="00D51034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37A1"/>
    <w:rsid w:val="00D94AA6"/>
    <w:rsid w:val="00D95752"/>
    <w:rsid w:val="00D979EF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2CB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B9A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0376"/>
    <w:rsid w:val="00EB174B"/>
    <w:rsid w:val="00EB2ECB"/>
    <w:rsid w:val="00EB3F78"/>
    <w:rsid w:val="00EB5024"/>
    <w:rsid w:val="00EC1AEA"/>
    <w:rsid w:val="00EC2832"/>
    <w:rsid w:val="00EC3002"/>
    <w:rsid w:val="00EC3663"/>
    <w:rsid w:val="00EC3D93"/>
    <w:rsid w:val="00EC4070"/>
    <w:rsid w:val="00EC5192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5EB5"/>
    <w:rsid w:val="00EE748C"/>
    <w:rsid w:val="00EE7750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64C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4EC4"/>
    <w:rsid w:val="00F87530"/>
    <w:rsid w:val="00F876E1"/>
    <w:rsid w:val="00F91068"/>
    <w:rsid w:val="00F927EC"/>
    <w:rsid w:val="00F93196"/>
    <w:rsid w:val="00F93A01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40DF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pp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41E50C-41F8-4DCC-AAEC-3239C74FF1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8</cp:revision>
  <cp:lastPrinted>2013-11-05T03:48:00Z</cp:lastPrinted>
  <dcterms:created xsi:type="dcterms:W3CDTF">2016-08-11T02:17:00Z</dcterms:created>
  <dcterms:modified xsi:type="dcterms:W3CDTF">2023-11-24T05:35:00Z</dcterms:modified>
</cp:coreProperties>
</file>